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B07" w:rsidRPr="00FF1B07" w:rsidRDefault="00FF1B07" w:rsidP="00FF1B07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FF1B07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u w:val="single"/>
          <w:bdr w:val="none" w:sz="0" w:space="0" w:color="auto" w:frame="1"/>
        </w:rPr>
        <w:t>Những lưu ý trước khi làm bài:</w:t>
      </w:r>
    </w:p>
    <w:p w:rsidR="00FF1B07" w:rsidRPr="00FF1B07" w:rsidRDefault="00FF1B07" w:rsidP="00FF1B07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FF1B07">
        <w:rPr>
          <w:rFonts w:ascii="Times New Roman" w:eastAsia="Times New Roman" w:hAnsi="Times New Roman" w:cs="Times New Roman"/>
          <w:color w:val="333333"/>
          <w:sz w:val="26"/>
          <w:szCs w:val="26"/>
        </w:rPr>
        <w:t>Đề thi gồm các câu hỏi thuộc nội dung </w:t>
      </w:r>
      <w:r w:rsidRPr="00FF1B07">
        <w:rPr>
          <w:rFonts w:ascii="Times New Roman" w:eastAsia="Times New Roman" w:hAnsi="Times New Roman" w:cs="Times New Roman"/>
          <w:b/>
          <w:bCs/>
          <w:color w:val="333333"/>
          <w:sz w:val="26"/>
          <w:szCs w:val="26"/>
          <w:bdr w:val="none" w:sz="0" w:space="0" w:color="auto" w:frame="1"/>
        </w:rPr>
        <w:t>Chương 1 - Hình học 12: Khối đa diện</w:t>
      </w:r>
      <w:r w:rsidRPr="00FF1B07">
        <w:rPr>
          <w:rFonts w:ascii="Times New Roman" w:eastAsia="Times New Roman" w:hAnsi="Times New Roman" w:cs="Times New Roman"/>
          <w:color w:val="333333"/>
          <w:sz w:val="26"/>
          <w:szCs w:val="26"/>
        </w:rPr>
        <w:t>, giúp các em ôn tập và tự kiểm tra, đánh giá, từ đó có kế hoạch học tập phù hợp.</w:t>
      </w:r>
    </w:p>
    <w:p w:rsidR="00FF1B07" w:rsidRPr="00FF1B07" w:rsidRDefault="00FF1B07" w:rsidP="00FF1B07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FF1B07">
        <w:rPr>
          <w:rFonts w:ascii="Times New Roman" w:eastAsia="Times New Roman" w:hAnsi="Times New Roman" w:cs="Times New Roman"/>
          <w:color w:val="333333"/>
          <w:sz w:val="26"/>
          <w:szCs w:val="26"/>
        </w:rPr>
        <w:t>Thời gian thi là 30 phút. Trước khi bắt đầu, hãy đảm bảo em có đủ thời gian thi; đồng thời chuẩn bị đầy đủ dụng cụ làm bài như máy tính, giấy bút... để sẵn sàng thi một cách nghiêm túc nhất. </w:t>
      </w:r>
    </w:p>
    <w:p w:rsidR="00FF1B07" w:rsidRPr="00FF1B07" w:rsidRDefault="00FF1B07" w:rsidP="00FF1B07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FF1B07">
        <w:rPr>
          <w:rFonts w:ascii="Times New Roman" w:eastAsia="Times New Roman" w:hAnsi="Times New Roman" w:cs="Times New Roman"/>
          <w:color w:val="333333"/>
          <w:sz w:val="26"/>
          <w:szCs w:val="26"/>
        </w:rPr>
        <w:t>Ngay sau khi nộp bài, các em sẽ được thông báo kết quả chi tiết về bài làm của mình.</w:t>
      </w:r>
    </w:p>
    <w:p w:rsidR="00FF1B07" w:rsidRPr="00FF1B07" w:rsidRDefault="00FF1B07" w:rsidP="00FF1B07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</w:pPr>
      <w:r w:rsidRPr="00FF1B07">
        <w:rPr>
          <w:rFonts w:ascii="Times New Roman" w:eastAsia="Times New Roman" w:hAnsi="Times New Roman" w:cs="Times New Roman"/>
          <w:b/>
          <w:color w:val="FF0000"/>
          <w:sz w:val="26"/>
          <w:szCs w:val="26"/>
          <w:bdr w:val="none" w:sz="0" w:space="0" w:color="auto" w:frame="1"/>
        </w:rPr>
        <w:t>Chúc các em thành công!</w:t>
      </w:r>
    </w:p>
    <w:p w:rsidR="000F6C8A" w:rsidRPr="003673AC" w:rsidRDefault="000F6C8A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>[NOIDUNG]</w:t>
      </w:r>
    </w:p>
    <w:p w:rsidR="00D23B74" w:rsidRDefault="000F6C8A" w:rsidP="00FF1B0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="003673AC" w:rsidRPr="003673AC">
        <w:rPr>
          <w:rFonts w:ascii="Times New Roman" w:hAnsi="Times New Roman" w:cs="Times New Roman"/>
          <w:sz w:val="24"/>
          <w:szCs w:val="24"/>
        </w:rPr>
        <w:t xml:space="preserve"> </w:t>
      </w:r>
      <w:r w:rsidR="00D23B74">
        <w:rPr>
          <w:rFonts w:ascii="Times New Roman" w:hAnsi="Times New Roman" w:cs="Times New Roman"/>
          <w:sz w:val="24"/>
          <w:szCs w:val="24"/>
        </w:rPr>
        <w:t xml:space="preserve">Cho các khối đa diện </w:t>
      </w:r>
      <w:r w:rsidR="00E10E1D" w:rsidRPr="00E10E1D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5.75pt" o:ole="">
            <v:imagedata r:id="rId7" o:title=""/>
          </v:shape>
          <o:OLEObject Type="Embed" ProgID="Equation.DSMT4" ShapeID="_x0000_i1025" DrawAspect="Content" ObjectID="_1651329933" r:id="rId8"/>
        </w:object>
      </w:r>
      <w:r w:rsidR="00D23B74">
        <w:rPr>
          <w:rFonts w:ascii="Times New Roman" w:hAnsi="Times New Roman" w:cs="Times New Roman"/>
          <w:sz w:val="24"/>
          <w:szCs w:val="24"/>
        </w:rPr>
        <w:t xml:space="preserve"> như hình vẽ:</w:t>
      </w:r>
    </w:p>
    <w:p w:rsidR="005C69CB" w:rsidRDefault="005C69CB" w:rsidP="00FF1B0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61905" cy="3085714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1905" cy="3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3B74" w:rsidRPr="00BA6CED" w:rsidRDefault="00D23B74" w:rsidP="00FF1B07">
      <w:pPr>
        <w:spacing w:after="0" w:line="360" w:lineRule="auto"/>
        <w:rPr>
          <w:rFonts w:ascii="Times New Roman" w:hAnsi="Times New Roman" w:cs="Times New Roman"/>
          <w:sz w:val="24"/>
          <w:szCs w:val="24"/>
        </w:rPr>
        <w:sectPr w:rsidR="00D23B74" w:rsidRPr="00BA6CED" w:rsidSect="00A3088B">
          <w:footerReference w:type="default" r:id="rId10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 xml:space="preserve">Mệnh đề </w:t>
      </w:r>
      <w:r w:rsidR="00E10E1D">
        <w:rPr>
          <w:rFonts w:ascii="Times New Roman" w:hAnsi="Times New Roman" w:cs="Times New Roman"/>
          <w:sz w:val="24"/>
          <w:szCs w:val="24"/>
        </w:rPr>
        <w:t>nào dưới</w:t>
      </w:r>
      <w:r>
        <w:rPr>
          <w:rFonts w:ascii="Times New Roman" w:hAnsi="Times New Roman" w:cs="Times New Roman"/>
          <w:sz w:val="24"/>
          <w:szCs w:val="24"/>
        </w:rPr>
        <w:t xml:space="preserve"> đây </w:t>
      </w:r>
      <w:r w:rsidRPr="00D23B74">
        <w:rPr>
          <w:rFonts w:ascii="Times New Roman" w:hAnsi="Times New Roman" w:cs="Times New Roman"/>
          <w:b/>
          <w:sz w:val="24"/>
          <w:szCs w:val="24"/>
        </w:rPr>
        <w:t>không</w:t>
      </w:r>
      <w:r>
        <w:rPr>
          <w:rFonts w:ascii="Times New Roman" w:hAnsi="Times New Roman" w:cs="Times New Roman"/>
          <w:sz w:val="24"/>
          <w:szCs w:val="24"/>
        </w:rPr>
        <w:t xml:space="preserve"> đúng?</w:t>
      </w:r>
    </w:p>
    <w:p w:rsidR="003673AC" w:rsidRPr="003673AC" w:rsidRDefault="003673A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lastRenderedPageBreak/>
        <w:t>A</w:t>
      </w:r>
      <w:r w:rsidR="00D23B7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23B74">
        <w:rPr>
          <w:rFonts w:ascii="Times New Roman" w:hAnsi="Times New Roman" w:cs="Times New Roman"/>
          <w:sz w:val="24"/>
          <w:szCs w:val="24"/>
        </w:rPr>
        <w:t xml:space="preserve">Khối đa diện </w:t>
      </w:r>
      <w:r w:rsidR="00E10E1D" w:rsidRPr="00E10E1D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26" type="#_x0000_t75" style="width:20.25pt;height:15.75pt" o:ole="">
            <v:imagedata r:id="rId11" o:title=""/>
          </v:shape>
          <o:OLEObject Type="Embed" ProgID="Equation.DSMT4" ShapeID="_x0000_i1026" DrawAspect="Content" ObjectID="_1651329934" r:id="rId12"/>
        </w:object>
      </w:r>
      <w:r w:rsidR="00D23B74">
        <w:rPr>
          <w:rFonts w:ascii="Times New Roman" w:hAnsi="Times New Roman" w:cs="Times New Roman"/>
          <w:sz w:val="24"/>
          <w:szCs w:val="24"/>
        </w:rPr>
        <w:t xml:space="preserve"> là khối chóp tứ giác</w:t>
      </w:r>
      <w:r w:rsidRPr="003673AC">
        <w:rPr>
          <w:rFonts w:ascii="Times New Roman" w:hAnsi="Times New Roman" w:cs="Times New Roman"/>
          <w:sz w:val="24"/>
          <w:szCs w:val="24"/>
        </w:rPr>
        <w:t>.</w:t>
      </w:r>
    </w:p>
    <w:p w:rsidR="003673AC" w:rsidRPr="003673AC" w:rsidRDefault="003673A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10E1D">
        <w:rPr>
          <w:rFonts w:ascii="Times New Roman" w:hAnsi="Times New Roman" w:cs="Times New Roman"/>
          <w:sz w:val="24"/>
          <w:szCs w:val="24"/>
        </w:rPr>
        <w:t xml:space="preserve">Khối đa diện </w:t>
      </w:r>
      <w:r w:rsidR="00E10E1D" w:rsidRPr="00E10E1D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27" type="#_x0000_t75" style="width:20.25pt;height:15.75pt" o:ole="">
            <v:imagedata r:id="rId13" o:title=""/>
          </v:shape>
          <o:OLEObject Type="Embed" ProgID="Equation.DSMT4" ShapeID="_x0000_i1027" DrawAspect="Content" ObjectID="_1651329935" r:id="rId14"/>
        </w:object>
      </w:r>
      <w:r w:rsidR="00E10E1D">
        <w:rPr>
          <w:rFonts w:ascii="Times New Roman" w:hAnsi="Times New Roman" w:cs="Times New Roman"/>
          <w:sz w:val="24"/>
          <w:szCs w:val="24"/>
        </w:rPr>
        <w:t xml:space="preserve"> là khối đa diện lồi. </w:t>
      </w:r>
    </w:p>
    <w:p w:rsidR="003673AC" w:rsidRPr="003673AC" w:rsidRDefault="003673A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10E1D">
        <w:rPr>
          <w:rFonts w:ascii="Times New Roman" w:hAnsi="Times New Roman" w:cs="Times New Roman"/>
          <w:sz w:val="24"/>
          <w:szCs w:val="24"/>
        </w:rPr>
        <w:t xml:space="preserve">Khối đa diện </w:t>
      </w:r>
      <w:r w:rsidR="00E10E1D" w:rsidRPr="00E10E1D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28" type="#_x0000_t75" style="width:18.75pt;height:15.75pt" o:ole="">
            <v:imagedata r:id="rId15" o:title=""/>
          </v:shape>
          <o:OLEObject Type="Embed" ProgID="Equation.DSMT4" ShapeID="_x0000_i1028" DrawAspect="Content" ObjectID="_1651329936" r:id="rId16"/>
        </w:object>
      </w:r>
      <w:r w:rsidR="00E10E1D">
        <w:rPr>
          <w:rFonts w:ascii="Times New Roman" w:hAnsi="Times New Roman" w:cs="Times New Roman"/>
          <w:sz w:val="24"/>
          <w:szCs w:val="24"/>
        </w:rPr>
        <w:t xml:space="preserve"> là khối đa diện lồi. </w:t>
      </w:r>
    </w:p>
    <w:p w:rsidR="007F4F02" w:rsidRPr="00E10E1D" w:rsidRDefault="003673A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  <w:sectPr w:rsidR="007F4F02" w:rsidRPr="00E10E1D" w:rsidSect="00D23B74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 w:rsidRPr="003673AC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3673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0E1D">
        <w:rPr>
          <w:rFonts w:ascii="Times New Roman" w:hAnsi="Times New Roman" w:cs="Times New Roman"/>
          <w:sz w:val="24"/>
          <w:szCs w:val="24"/>
        </w:rPr>
        <w:t xml:space="preserve">Cả 4 khối đa diện </w:t>
      </w:r>
      <w:r w:rsidR="00E10E1D" w:rsidRPr="00E10E1D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29" type="#_x0000_t75" style="width:93pt;height:15.75pt" o:ole="">
            <v:imagedata r:id="rId7" o:title=""/>
          </v:shape>
          <o:OLEObject Type="Embed" ProgID="Equation.DSMT4" ShapeID="_x0000_i1029" DrawAspect="Content" ObjectID="_1651329937" r:id="rId17"/>
        </w:object>
      </w:r>
      <w:r w:rsidR="00E10E1D">
        <w:rPr>
          <w:rFonts w:ascii="Times New Roman" w:hAnsi="Times New Roman" w:cs="Times New Roman"/>
          <w:sz w:val="24"/>
          <w:szCs w:val="24"/>
        </w:rPr>
        <w:t xml:space="preserve"> đều là khối đa diện lồi. </w:t>
      </w:r>
    </w:p>
    <w:p w:rsidR="007F4F02" w:rsidRPr="00E10E1D" w:rsidRDefault="008736A4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7F4F02" w:rsidRPr="00E10E1D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2: </w:t>
      </w:r>
      <w:r w:rsidR="00F046CB">
        <w:rPr>
          <w:rFonts w:ascii="Times New Roman" w:hAnsi="Times New Roman" w:cs="Times New Roman"/>
          <w:sz w:val="24"/>
          <w:szCs w:val="24"/>
        </w:rPr>
        <w:t>Mỗi đỉnh của một đa diện là đỉnh chung của ít nhất bao nhiêu mặt?</w:t>
      </w:r>
    </w:p>
    <w:p w:rsidR="008736A4" w:rsidRDefault="008736A4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F046CB">
        <w:rPr>
          <w:rFonts w:ascii="Times New Roman" w:hAnsi="Times New Roman" w:cs="Times New Roman"/>
          <w:sz w:val="24"/>
          <w:szCs w:val="24"/>
        </w:rPr>
        <w:t xml:space="preserve">Bốn mặt. </w:t>
      </w:r>
      <w:r w:rsidR="00E10E1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6A4" w:rsidRDefault="008736A4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="00F046CB">
        <w:rPr>
          <w:rFonts w:ascii="Times New Roman" w:hAnsi="Times New Roman" w:cs="Times New Roman"/>
          <w:sz w:val="24"/>
          <w:szCs w:val="24"/>
        </w:rPr>
        <w:t>Hai mặ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736A4" w:rsidRDefault="008736A4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F046C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46CB">
        <w:rPr>
          <w:rFonts w:ascii="Times New Roman" w:hAnsi="Times New Roman" w:cs="Times New Roman"/>
          <w:sz w:val="24"/>
          <w:szCs w:val="24"/>
        </w:rPr>
        <w:t xml:space="preserve">Ba mặt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6A4" w:rsidRDefault="008736A4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F046CB">
        <w:rPr>
          <w:rFonts w:ascii="Times New Roman" w:hAnsi="Times New Roman" w:cs="Times New Roman"/>
          <w:sz w:val="24"/>
          <w:szCs w:val="24"/>
        </w:rPr>
        <w:t xml:space="preserve">Năm mặt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4F02" w:rsidRDefault="007F4F02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7F4F02" w:rsidSect="00FF1B07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525DF" w:rsidRPr="00F046CB" w:rsidRDefault="008736A4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3: </w:t>
      </w:r>
      <w:r w:rsidR="00F046CB">
        <w:rPr>
          <w:rFonts w:ascii="Times New Roman" w:hAnsi="Times New Roman" w:cs="Times New Roman"/>
          <w:sz w:val="24"/>
          <w:szCs w:val="24"/>
        </w:rPr>
        <w:t xml:space="preserve">Trong các mệnh đề dưới đây, mệnh đề nào </w:t>
      </w:r>
      <w:r w:rsidR="00F046CB" w:rsidRPr="00F046CB">
        <w:rPr>
          <w:rFonts w:ascii="Times New Roman" w:hAnsi="Times New Roman" w:cs="Times New Roman"/>
          <w:b/>
          <w:sz w:val="24"/>
          <w:szCs w:val="24"/>
        </w:rPr>
        <w:t>sai</w:t>
      </w:r>
      <w:r w:rsidR="00F046CB">
        <w:rPr>
          <w:rFonts w:ascii="Times New Roman" w:hAnsi="Times New Roman" w:cs="Times New Roman"/>
          <w:sz w:val="24"/>
          <w:szCs w:val="24"/>
        </w:rPr>
        <w:t>?</w:t>
      </w:r>
    </w:p>
    <w:p w:rsidR="00443B6B" w:rsidRDefault="00443B6B" w:rsidP="00FF1B07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7F4F02" w:rsidRDefault="007F4F02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F046CB">
        <w:rPr>
          <w:rFonts w:ascii="Times New Roman" w:hAnsi="Times New Roman" w:cs="Times New Roman"/>
          <w:sz w:val="24"/>
          <w:szCs w:val="24"/>
        </w:rPr>
        <w:t xml:space="preserve">Hai khối chóp có diện tích đáy và chiều cao tương ứng bằng nhau thì có thể tích bằng nhau. </w:t>
      </w:r>
    </w:p>
    <w:p w:rsidR="007F4F02" w:rsidRDefault="007F4F02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FF1B0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="00F046CB" w:rsidRPr="00FF1B07">
        <w:rPr>
          <w:rFonts w:ascii="Times New Roman" w:hAnsi="Times New Roman" w:cs="Times New Roman"/>
          <w:sz w:val="24"/>
          <w:szCs w:val="24"/>
        </w:rPr>
        <w:t>Hai</w:t>
      </w:r>
      <w:r w:rsidR="00F046CB">
        <w:rPr>
          <w:rFonts w:ascii="Times New Roman" w:hAnsi="Times New Roman" w:cs="Times New Roman"/>
          <w:sz w:val="24"/>
          <w:szCs w:val="24"/>
        </w:rPr>
        <w:t xml:space="preserve"> khối hộp chữ nhật có diện tích toàn phần bằng nhau thì có thể tích bằng nhau. </w:t>
      </w:r>
    </w:p>
    <w:p w:rsidR="007F4F02" w:rsidRDefault="007F4F02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F046CB">
        <w:rPr>
          <w:rFonts w:ascii="Times New Roman" w:hAnsi="Times New Roman" w:cs="Times New Roman"/>
          <w:sz w:val="24"/>
          <w:szCs w:val="24"/>
        </w:rPr>
        <w:t xml:space="preserve">Hai khối lăng trụ có diện tích đáy và chiều cao tương ứng bằng nhau thì có thể tích bằng nhau. </w:t>
      </w:r>
    </w:p>
    <w:p w:rsidR="00830F8E" w:rsidRDefault="007F4F02" w:rsidP="00FF1B07">
      <w:pPr>
        <w:spacing w:after="0" w:line="360" w:lineRule="auto"/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046CB">
        <w:rPr>
          <w:rFonts w:ascii="Times New Roman" w:hAnsi="Times New Roman" w:cs="Times New Roman"/>
          <w:sz w:val="24"/>
          <w:szCs w:val="24"/>
        </w:rPr>
        <w:t xml:space="preserve">Hai khối lập phương có diện tích toàn phần bằng nhau thì có thể tích bằng nhau. </w:t>
      </w:r>
    </w:p>
    <w:p w:rsidR="00443B6B" w:rsidRDefault="00443B6B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F046CB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8478B" w:rsidRDefault="00F8478B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4: </w:t>
      </w:r>
      <w:r w:rsidR="001476BE">
        <w:rPr>
          <w:rFonts w:ascii="Times New Roman" w:hAnsi="Times New Roman" w:cs="Times New Roman"/>
          <w:sz w:val="24"/>
          <w:szCs w:val="24"/>
        </w:rPr>
        <w:t>Số cạnh của một khối chóp tam giác là</w:t>
      </w:r>
    </w:p>
    <w:p w:rsidR="00443B6B" w:rsidRDefault="00443B6B" w:rsidP="00FF1B07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8478B" w:rsidRDefault="00F8478B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</w:p>
    <w:p w:rsidR="00F8478B" w:rsidRDefault="00F8478B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="001476BE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8B" w:rsidRDefault="00F8478B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="001476BE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8B" w:rsidRDefault="00F8478B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8478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76BE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B6B" w:rsidRDefault="00443B6B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8478B" w:rsidRDefault="00F8478B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5: </w:t>
      </w:r>
      <w:r w:rsidR="001476BE">
        <w:rPr>
          <w:rFonts w:ascii="Times New Roman" w:hAnsi="Times New Roman" w:cs="Times New Roman"/>
          <w:sz w:val="24"/>
          <w:szCs w:val="24"/>
        </w:rPr>
        <w:t>Có bao nhiêu loại khối đa diện đều?</w:t>
      </w:r>
    </w:p>
    <w:p w:rsidR="00443B6B" w:rsidRDefault="00443B6B" w:rsidP="00FF1B07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6383C" w:rsidRDefault="0066383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1476BE">
        <w:rPr>
          <w:rFonts w:ascii="Times New Roman" w:hAnsi="Times New Roman" w:cs="Times New Roman"/>
          <w:sz w:val="24"/>
          <w:szCs w:val="24"/>
        </w:rPr>
        <w:t>20.</w:t>
      </w:r>
    </w:p>
    <w:p w:rsidR="0066383C" w:rsidRDefault="0066383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66383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76BE">
        <w:rPr>
          <w:rFonts w:ascii="Times New Roman" w:hAnsi="Times New Roman" w:cs="Times New Roman"/>
          <w:sz w:val="24"/>
          <w:szCs w:val="24"/>
        </w:rPr>
        <w:t>5.</w:t>
      </w:r>
    </w:p>
    <w:p w:rsidR="0066383C" w:rsidRDefault="0066383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="001476BE">
        <w:rPr>
          <w:rFonts w:ascii="Times New Roman" w:hAnsi="Times New Roman" w:cs="Times New Roman"/>
          <w:sz w:val="24"/>
          <w:szCs w:val="24"/>
        </w:rPr>
        <w:t>3.</w:t>
      </w:r>
    </w:p>
    <w:p w:rsidR="0066383C" w:rsidRDefault="0066383C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1476BE">
        <w:rPr>
          <w:rFonts w:ascii="Times New Roman" w:hAnsi="Times New Roman" w:cs="Times New Roman"/>
          <w:sz w:val="24"/>
          <w:szCs w:val="24"/>
        </w:rPr>
        <w:t>12.</w:t>
      </w:r>
    </w:p>
    <w:p w:rsidR="00443B6B" w:rsidRDefault="00443B6B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1476BE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43B6B" w:rsidRDefault="00A46F4E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6: </w:t>
      </w:r>
      <w:r w:rsidR="00BA3B40">
        <w:rPr>
          <w:rFonts w:ascii="Times New Roman" w:hAnsi="Times New Roman" w:cs="Times New Roman"/>
          <w:sz w:val="24"/>
          <w:szCs w:val="24"/>
        </w:rPr>
        <w:t>Cho khối hộp chữ nhật có kích thước như hình vẽ:</w:t>
      </w:r>
    </w:p>
    <w:p w:rsidR="00BA3B40" w:rsidRDefault="00BA3B40" w:rsidP="00FF1B0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43250" cy="19716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d.jpg.jpe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B40" w:rsidRPr="00BA3B40" w:rsidRDefault="00BA3B40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BA3B40" w:rsidRPr="00BA3B40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 xml:space="preserve">Thể tích của khối hộp chữ nhật trên là </w:t>
      </w:r>
    </w:p>
    <w:p w:rsidR="002C6A60" w:rsidRPr="006C3226" w:rsidRDefault="002C6A60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6C322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226">
        <w:rPr>
          <w:rFonts w:ascii="Times New Roman" w:hAnsi="Times New Roman" w:cs="Times New Roman"/>
          <w:sz w:val="24"/>
          <w:szCs w:val="24"/>
        </w:rPr>
        <w:t>90 cm</w:t>
      </w:r>
      <w:r w:rsidR="006C32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C3226">
        <w:rPr>
          <w:rFonts w:ascii="Times New Roman" w:hAnsi="Times New Roman" w:cs="Times New Roman"/>
          <w:sz w:val="24"/>
          <w:szCs w:val="24"/>
        </w:rPr>
        <w:t>.</w:t>
      </w:r>
    </w:p>
    <w:p w:rsidR="002C6A60" w:rsidRPr="006C3226" w:rsidRDefault="002C6A60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="006C3226">
        <w:rPr>
          <w:rFonts w:ascii="Times New Roman" w:hAnsi="Times New Roman" w:cs="Times New Roman"/>
          <w:sz w:val="24"/>
          <w:szCs w:val="24"/>
        </w:rPr>
        <w:t>75 cm</w:t>
      </w:r>
      <w:r w:rsidR="006C32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C3226">
        <w:rPr>
          <w:rFonts w:ascii="Times New Roman" w:hAnsi="Times New Roman" w:cs="Times New Roman"/>
          <w:sz w:val="24"/>
          <w:szCs w:val="24"/>
        </w:rPr>
        <w:t>.</w:t>
      </w:r>
    </w:p>
    <w:p w:rsidR="002C6A60" w:rsidRPr="006C3226" w:rsidRDefault="002C6A60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="006C3226">
        <w:rPr>
          <w:rFonts w:ascii="Times New Roman" w:hAnsi="Times New Roman" w:cs="Times New Roman"/>
          <w:sz w:val="24"/>
          <w:szCs w:val="24"/>
        </w:rPr>
        <w:t>80 cm</w:t>
      </w:r>
      <w:r w:rsidR="006C32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C3226">
        <w:rPr>
          <w:rFonts w:ascii="Times New Roman" w:hAnsi="Times New Roman" w:cs="Times New Roman"/>
          <w:sz w:val="24"/>
          <w:szCs w:val="24"/>
        </w:rPr>
        <w:t>.</w:t>
      </w:r>
    </w:p>
    <w:p w:rsidR="00443B6B" w:rsidRPr="006C3226" w:rsidRDefault="006C3226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  <w:sectPr w:rsidR="00443B6B" w:rsidRPr="006C3226" w:rsidSect="00FF1B07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>
        <w:rPr>
          <w:rFonts w:ascii="Times New Roman" w:hAnsi="Times New Roman" w:cs="Times New Roman"/>
          <w:sz w:val="24"/>
          <w:szCs w:val="24"/>
        </w:rPr>
        <w:t>45 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E0504" w:rsidRDefault="00CB38B9" w:rsidP="00FF1B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7: </w:t>
      </w:r>
      <w:r w:rsidR="006C3226">
        <w:rPr>
          <w:rFonts w:ascii="Times New Roman" w:hAnsi="Times New Roman" w:cs="Times New Roman"/>
          <w:sz w:val="24"/>
          <w:szCs w:val="24"/>
        </w:rPr>
        <w:t>Số đỉnh, số cạnh và số mặt của</w:t>
      </w:r>
      <w:r w:rsidR="00017A73">
        <w:rPr>
          <w:rFonts w:ascii="Times New Roman" w:hAnsi="Times New Roman" w:cs="Times New Roman"/>
          <w:sz w:val="24"/>
          <w:szCs w:val="24"/>
        </w:rPr>
        <w:t xml:space="preserve"> một</w:t>
      </w:r>
      <w:r w:rsidR="006C3226">
        <w:rPr>
          <w:rFonts w:ascii="Times New Roman" w:hAnsi="Times New Roman" w:cs="Times New Roman"/>
          <w:sz w:val="24"/>
          <w:szCs w:val="24"/>
        </w:rPr>
        <w:t xml:space="preserve"> khối mười hai mặt đều lần lượt là </w:t>
      </w:r>
    </w:p>
    <w:p w:rsidR="008325D6" w:rsidRPr="00B61C63" w:rsidRDefault="00B61C63" w:rsidP="00FF1B0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  <w:sectPr w:rsidR="008325D6" w:rsidRPr="00B61C63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85975" cy="19526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vh.jpg.jpe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5D6" w:rsidRDefault="008325D6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B61C63">
        <w:rPr>
          <w:rFonts w:ascii="Times New Roman" w:hAnsi="Times New Roman" w:cs="Times New Roman"/>
          <w:sz w:val="24"/>
          <w:szCs w:val="24"/>
        </w:rPr>
        <w:t>12, 30, 20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25D6" w:rsidRDefault="008325D6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8325D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C63">
        <w:rPr>
          <w:rFonts w:ascii="Times New Roman" w:hAnsi="Times New Roman" w:cs="Times New Roman"/>
          <w:sz w:val="24"/>
          <w:szCs w:val="24"/>
        </w:rPr>
        <w:t>20, 30, 12.</w:t>
      </w:r>
    </w:p>
    <w:p w:rsidR="008325D6" w:rsidRDefault="008325D6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="00B61C63">
        <w:rPr>
          <w:rFonts w:ascii="Times New Roman" w:hAnsi="Times New Roman" w:cs="Times New Roman"/>
          <w:sz w:val="24"/>
          <w:szCs w:val="24"/>
        </w:rPr>
        <w:t xml:space="preserve">6, 12, 8. </w:t>
      </w:r>
    </w:p>
    <w:p w:rsidR="008325D6" w:rsidRPr="008325D6" w:rsidRDefault="008325D6" w:rsidP="00FF1B07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B61C63">
        <w:rPr>
          <w:rFonts w:ascii="Times New Roman" w:hAnsi="Times New Roman" w:cs="Times New Roman"/>
          <w:sz w:val="24"/>
          <w:szCs w:val="24"/>
        </w:rPr>
        <w:t>8, 12, 6.</w:t>
      </w:r>
    </w:p>
    <w:p w:rsidR="008325D6" w:rsidRDefault="008325D6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8325D6" w:rsidSect="008325D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555E4" w:rsidRDefault="001E0504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8: </w:t>
      </w:r>
      <w:r w:rsidR="00B61C63">
        <w:rPr>
          <w:rFonts w:ascii="Times New Roman" w:hAnsi="Times New Roman" w:cs="Times New Roman"/>
          <w:sz w:val="24"/>
          <w:szCs w:val="24"/>
        </w:rPr>
        <w:t xml:space="preserve">Công thức tính thể tích của khối chóp có diện tích đáy </w:t>
      </w:r>
      <w:r w:rsidR="00B61C63" w:rsidRPr="00B61C6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30" type="#_x0000_t75" style="width:12pt;height:12pt" o:ole="">
            <v:imagedata r:id="rId20" o:title=""/>
          </v:shape>
          <o:OLEObject Type="Embed" ProgID="Equation.DSMT4" ShapeID="_x0000_i1030" DrawAspect="Content" ObjectID="_1651329938" r:id="rId21"/>
        </w:object>
      </w:r>
      <w:r w:rsidR="00B61C63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="00B61C63" w:rsidRPr="00B61C6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1" type="#_x0000_t75" style="width:9.75pt;height:14.25pt" o:ole="">
            <v:imagedata r:id="rId22" o:title=""/>
          </v:shape>
          <o:OLEObject Type="Embed" ProgID="Equation.DSMT4" ShapeID="_x0000_i1031" DrawAspect="Content" ObjectID="_1651329939" r:id="rId23"/>
        </w:object>
      </w:r>
      <w:r w:rsidR="00B61C6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443B6B" w:rsidRDefault="00443B6B" w:rsidP="00FF1B0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555E4" w:rsidRDefault="00F555E4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="00B61C63"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940" w:dyaOrig="660">
          <v:shape id="_x0000_i1032" type="#_x0000_t75" style="width:47.25pt;height:33pt" o:ole="">
            <v:imagedata r:id="rId24" o:title=""/>
          </v:shape>
          <o:OLEObject Type="Embed" ProgID="Equation.DSMT4" ShapeID="_x0000_i1032" DrawAspect="Content" ObjectID="_1651329940" r:id="rId25"/>
        </w:object>
      </w:r>
      <w:r w:rsidR="00B61C63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F555E4" w:rsidRDefault="00F555E4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B33D03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B61C63"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920" w:dyaOrig="660">
          <v:shape id="_x0000_i1033" type="#_x0000_t75" style="width:45.75pt;height:33pt" o:ole="">
            <v:imagedata r:id="rId26" o:title=""/>
          </v:shape>
          <o:OLEObject Type="Embed" ProgID="Equation.DSMT4" ShapeID="_x0000_i1033" DrawAspect="Content" ObjectID="_1651329941" r:id="rId27"/>
        </w:object>
      </w:r>
      <w:r w:rsidR="00B61C63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33D03" w:rsidRDefault="00B33D0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="00B61C63"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1100" w:dyaOrig="700">
          <v:shape id="_x0000_i1034" type="#_x0000_t75" style="width:54.75pt;height:35.25pt" o:ole="">
            <v:imagedata r:id="rId28" o:title=""/>
          </v:shape>
          <o:OLEObject Type="Embed" ProgID="Equation.DSMT4" ShapeID="_x0000_i1034" DrawAspect="Content" ObjectID="_1651329942" r:id="rId29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  <w:r w:rsidR="00B61C63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</w:p>
    <w:p w:rsidR="00B33D03" w:rsidRDefault="00B33D0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D. </w:t>
      </w:r>
      <w:r w:rsidR="00B61C63" w:rsidRPr="00B61C63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740" w:dyaOrig="279">
          <v:shape id="_x0000_i1035" type="#_x0000_t75" style="width:36.75pt;height:14.25pt" o:ole="">
            <v:imagedata r:id="rId30" o:title=""/>
          </v:shape>
          <o:OLEObject Type="Embed" ProgID="Equation.DSMT4" ShapeID="_x0000_i1035" DrawAspect="Content" ObjectID="_1651329943" r:id="rId31"/>
        </w:object>
      </w:r>
      <w:r w:rsidR="00B61C63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443B6B" w:rsidRDefault="00443B6B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B61C63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B61C63" w:rsidRDefault="00B61C63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9: </w:t>
      </w:r>
      <w:r>
        <w:rPr>
          <w:rFonts w:ascii="Times New Roman" w:hAnsi="Times New Roman" w:cs="Times New Roman"/>
          <w:sz w:val="24"/>
          <w:szCs w:val="24"/>
        </w:rPr>
        <w:t xml:space="preserve">Công thức tính thể tích của khối lăng trụ có diện tích đáy </w:t>
      </w:r>
      <w:r w:rsidRPr="00B61C6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36" type="#_x0000_t75" style="width:12pt;height:12pt" o:ole="">
            <v:imagedata r:id="rId20" o:title=""/>
          </v:shape>
          <o:OLEObject Type="Embed" ProgID="Equation.DSMT4" ShapeID="_x0000_i1036" DrawAspect="Content" ObjectID="_1651329944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B61C6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9.75pt;height:14.25pt" o:ole="">
            <v:imagedata r:id="rId22" o:title=""/>
          </v:shape>
          <o:OLEObject Type="Embed" ProgID="Equation.DSMT4" ShapeID="_x0000_i1037" DrawAspect="Content" ObjectID="_1651329945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61C63" w:rsidRDefault="00B61C63" w:rsidP="00FF1B0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B61C63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B61C63" w:rsidRDefault="00B61C6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940" w:dyaOrig="660">
          <v:shape id="_x0000_i1038" type="#_x0000_t75" style="width:47.25pt;height:33pt" o:ole="">
            <v:imagedata r:id="rId24" o:title=""/>
          </v:shape>
          <o:OLEObject Type="Embed" ProgID="Equation.DSMT4" ShapeID="_x0000_i1038" DrawAspect="Content" ObjectID="_1651329946" r:id="rId34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61C63" w:rsidRDefault="00B61C6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B61C63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920" w:dyaOrig="660">
          <v:shape id="_x0000_i1039" type="#_x0000_t75" style="width:45.75pt;height:33pt" o:ole="">
            <v:imagedata r:id="rId26" o:title=""/>
          </v:shape>
          <o:OLEObject Type="Embed" ProgID="Equation.DSMT4" ShapeID="_x0000_i1039" DrawAspect="Content" ObjectID="_1651329947" r:id="rId3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61C63" w:rsidRDefault="00B61C6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Pr="00B61C63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1100" w:dyaOrig="700">
          <v:shape id="_x0000_i1040" type="#_x0000_t75" style="width:54.75pt;height:35.25pt" o:ole="">
            <v:imagedata r:id="rId28" o:title=""/>
          </v:shape>
          <o:OLEObject Type="Embed" ProgID="Equation.DSMT4" ShapeID="_x0000_i1040" DrawAspect="Content" ObjectID="_1651329948" r:id="rId36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</w:p>
    <w:p w:rsidR="00B61C63" w:rsidRDefault="00B61C63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B61C63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B61C63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740" w:dyaOrig="279">
          <v:shape id="_x0000_i1041" type="#_x0000_t75" style="width:36.75pt;height:14.25pt" o:ole="">
            <v:imagedata r:id="rId30" o:title=""/>
          </v:shape>
          <o:OLEObject Type="Embed" ProgID="Equation.DSMT4" ShapeID="_x0000_i1041" DrawAspect="Content" ObjectID="_1651329949" r:id="rId3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61C63" w:rsidRDefault="00B61C63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B61C63" w:rsidSect="00B61C63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5E2991" w:rsidRDefault="005E2991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0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Thể tích của khối lăng trụ tam giác đều có tất cả các cạnh bằng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00" w:dyaOrig="220">
          <v:shape id="_x0000_i1120" type="#_x0000_t75" style="width:9.75pt;height:11.25pt" o:ole="">
            <v:imagedata r:id="rId38" o:title=""/>
          </v:shape>
          <o:OLEObject Type="Embed" ProgID="Equation.DSMT4" ShapeID="_x0000_i1120" DrawAspect="Content" ObjectID="_1651329950" r:id="rId3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</w:t>
      </w:r>
    </w:p>
    <w:p w:rsidR="005E2991" w:rsidRDefault="005E2991" w:rsidP="005E299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5E2991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E2991" w:rsidRDefault="005E2991" w:rsidP="005E299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20" w:dyaOrig="680">
          <v:shape id="_x0000_i1123" type="#_x0000_t75" style="width:30.75pt;height:33.75pt" o:ole="">
            <v:imagedata r:id="rId40" o:title=""/>
          </v:shape>
          <o:OLEObject Type="Embed" ProgID="Equation.DSMT4" ShapeID="_x0000_i1123" DrawAspect="Content" ObjectID="_1651329951" r:id="rId4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5E2991" w:rsidRDefault="005E2991" w:rsidP="005E299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5E2991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00" w:dyaOrig="680">
          <v:shape id="_x0000_i1169" type="#_x0000_t75" style="width:30pt;height:33.75pt" o:ole="">
            <v:imagedata r:id="rId42" o:title=""/>
          </v:shape>
          <o:OLEObject Type="Embed" ProgID="Equation.DSMT4" ShapeID="_x0000_i1169" DrawAspect="Content" ObjectID="_1651329952" r:id="rId4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5E2991" w:rsidRDefault="005E2991" w:rsidP="005E299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20" w:dyaOrig="680">
          <v:shape id="_x0000_i1170" type="#_x0000_t75" style="width:30.75pt;height:33.75pt" o:ole="">
            <v:imagedata r:id="rId44" o:title=""/>
          </v:shape>
          <o:OLEObject Type="Embed" ProgID="Equation.DSMT4" ShapeID="_x0000_i1170" DrawAspect="Content" ObjectID="_1651329953" r:id="rId4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5E2991" w:rsidRPr="005E2991" w:rsidRDefault="005E2991" w:rsidP="005E299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00" w:dyaOrig="680">
          <v:shape id="_x0000_i1171" type="#_x0000_t75" style="width:30pt;height:33.75pt" o:ole="">
            <v:imagedata r:id="rId46" o:title=""/>
          </v:shape>
          <o:OLEObject Type="Embed" ProgID="Equation.DSMT4" ShapeID="_x0000_i1171" DrawAspect="Content" ObjectID="_1651329954" r:id="rId4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5E2991" w:rsidRDefault="005E2991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5E2991" w:rsidSect="005E299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B71071" w:rsidRDefault="00B71071" w:rsidP="00B7107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1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hình chóp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920" w:dyaOrig="279">
          <v:shape id="_x0000_i1428" type="#_x0000_t75" style="width:45.75pt;height:14.25pt" o:ole="">
            <v:imagedata r:id="rId48" o:title=""/>
          </v:shape>
          <o:OLEObject Type="Embed" ProgID="Equation.DSMT4" ShapeID="_x0000_i1428" DrawAspect="Content" ObjectID="_1651329955" r:id="rId4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đáy là hình vuông cạnh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00" w:dyaOrig="220">
          <v:shape id="_x0000_i1429" type="#_x0000_t75" style="width:9.75pt;height:11.25pt" o:ole="">
            <v:imagedata r:id="rId50" o:title=""/>
          </v:shape>
          <o:OLEObject Type="Embed" ProgID="Equation.DSMT4" ShapeID="_x0000_i1429" DrawAspect="Content" ObjectID="_1651329956" r:id="rId5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340" w:dyaOrig="279">
          <v:shape id="_x0000_i1430" type="#_x0000_t75" style="width:17.25pt;height:14.25pt" o:ole="">
            <v:imagedata r:id="rId52" o:title=""/>
          </v:shape>
          <o:OLEObject Type="Embed" ProgID="Equation.DSMT4" ShapeID="_x0000_i1430" DrawAspect="Content" ObjectID="_1651329957" r:id="rId5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uông góc với </w:t>
      </w:r>
      <w:r w:rsidRPr="005E2991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740" w:dyaOrig="400">
          <v:shape id="_x0000_i1431" type="#_x0000_t75" style="width:36.75pt;height:20.25pt" o:ole="">
            <v:imagedata r:id="rId54" o:title=""/>
          </v:shape>
          <o:OLEObject Type="Embed" ProgID="Equation.DSMT4" ShapeID="_x0000_i1431" DrawAspect="Content" ObjectID="_1651329958" r:id="rId5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Khoảng cách từ trọng tâm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60" w:dyaOrig="279">
          <v:shape id="_x0000_i1432" type="#_x0000_t75" style="width:12.75pt;height:14.25pt" o:ole="">
            <v:imagedata r:id="rId56" o:title=""/>
          </v:shape>
          <o:OLEObject Type="Embed" ProgID="Equation.DSMT4" ShapeID="_x0000_i1432" DrawAspect="Content" ObjectID="_1651329959" r:id="rId5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ủa tam giác </w:t>
      </w:r>
      <w:r w:rsidRPr="005E2991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499" w:dyaOrig="279">
          <v:shape id="_x0000_i1433" type="#_x0000_t75" style="width:24.75pt;height:14.25pt" o:ole="">
            <v:imagedata r:id="rId58" o:title=""/>
          </v:shape>
          <o:OLEObject Type="Embed" ProgID="Equation.DSMT4" ShapeID="_x0000_i1433" DrawAspect="Content" ObjectID="_1651329960" r:id="rId5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đến </w:t>
      </w:r>
      <w:r w:rsidRPr="005E2991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700" w:dyaOrig="400">
          <v:shape id="_x0000_i1434" type="#_x0000_t75" style="width:35.25pt;height:20.25pt" o:ole="">
            <v:imagedata r:id="rId60" o:title=""/>
          </v:shape>
          <o:OLEObject Type="Embed" ProgID="Equation.DSMT4" ShapeID="_x0000_i1434" DrawAspect="Content" ObjectID="_1651329961" r:id="rId6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</w:t>
      </w:r>
    </w:p>
    <w:p w:rsidR="00B71071" w:rsidRDefault="00B71071" w:rsidP="00B7107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sectPr w:rsidR="00B71071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B71071" w:rsidRDefault="00B71071" w:rsidP="00B7107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5E2991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00" w:dyaOrig="680">
          <v:shape id="_x0000_i1435" type="#_x0000_t75" style="width:30pt;height:33.75pt" o:ole="">
            <v:imagedata r:id="rId62" o:title=""/>
          </v:shape>
          <o:OLEObject Type="Embed" ProgID="Equation.DSMT4" ShapeID="_x0000_i1435" DrawAspect="Content" ObjectID="_1651329962" r:id="rId6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</w:p>
    <w:p w:rsidR="00B71071" w:rsidRDefault="00B71071" w:rsidP="00B7107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B. </w:t>
      </w:r>
      <w:r w:rsidRPr="005E2991">
        <w:rPr>
          <w:rFonts w:ascii="Times New Roman" w:eastAsia="Times New Roman" w:hAnsi="Times New Roman" w:cs="Times New Roman"/>
          <w:b/>
          <w:position w:val="-24"/>
          <w:sz w:val="24"/>
          <w:szCs w:val="24"/>
          <w:lang w:bidi="en-US"/>
        </w:rPr>
        <w:object w:dxaOrig="600" w:dyaOrig="680">
          <v:shape id="_x0000_i1436" type="#_x0000_t75" style="width:30pt;height:33.75pt" o:ole="">
            <v:imagedata r:id="rId64" o:title=""/>
          </v:shape>
          <o:OLEObject Type="Embed" ProgID="Equation.DSMT4" ShapeID="_x0000_i1436" DrawAspect="Content" ObjectID="_1651329963" r:id="rId65"/>
        </w:object>
      </w:r>
    </w:p>
    <w:p w:rsidR="00B71071" w:rsidRDefault="00B71071" w:rsidP="00B7107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520" w:dyaOrig="680">
          <v:shape id="_x0000_i1437" type="#_x0000_t75" style="width:26.25pt;height:33.75pt" o:ole="">
            <v:imagedata r:id="rId66" o:title=""/>
          </v:shape>
          <o:OLEObject Type="Embed" ProgID="Equation.DSMT4" ShapeID="_x0000_i1437" DrawAspect="Content" ObjectID="_1651329964" r:id="rId6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71071" w:rsidRDefault="00B71071" w:rsidP="00B71071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 w:rsidRPr="005E2991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00" w:dyaOrig="680">
          <v:shape id="_x0000_i1438" type="#_x0000_t75" style="width:30pt;height:33.75pt" o:ole="">
            <v:imagedata r:id="rId68" o:title=""/>
          </v:shape>
          <o:OLEObject Type="Embed" ProgID="Equation.DSMT4" ShapeID="_x0000_i1438" DrawAspect="Content" ObjectID="_1651329965" r:id="rId69"/>
        </w:object>
      </w:r>
    </w:p>
    <w:p w:rsidR="00B71071" w:rsidRDefault="00B71071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B71071" w:rsidSect="00B7107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C92768" w:rsidRDefault="00684A65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C</w:t>
      </w:r>
      <w:r w:rsidR="00B4706B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âu 12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: </w: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khối lăng trụ tam giác </w:t>
      </w:r>
      <w:r w:rsidR="000701A0" w:rsidRPr="000701A0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1340" w:dyaOrig="279">
          <v:shape id="_x0000_i1068" type="#_x0000_t75" style="width:66.75pt;height:14.25pt" o:ole="">
            <v:imagedata r:id="rId70" o:title=""/>
          </v:shape>
          <o:OLEObject Type="Embed" ProgID="Equation.DSMT4" ShapeID="_x0000_i1068" DrawAspect="Content" ObjectID="_1651329966" r:id="rId71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thể tích </w:t>
      </w:r>
      <w:r w:rsidR="000701A0" w:rsidRPr="000701A0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40" w:dyaOrig="260">
          <v:shape id="_x0000_i1069" type="#_x0000_t75" style="width:12pt;height:12.75pt" o:ole="">
            <v:imagedata r:id="rId72" o:title=""/>
          </v:shape>
          <o:OLEObject Type="Embed" ProgID="Equation.DSMT4" ShapeID="_x0000_i1069" DrawAspect="Content" ObjectID="_1651329967" r:id="rId73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Trên đáy </w:t>
      </w:r>
      <w:r w:rsidR="000701A0" w:rsidRPr="000701A0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800" w:dyaOrig="279">
          <v:shape id="_x0000_i1070" type="#_x0000_t75" style="width:39.75pt;height:14.25pt" o:ole="">
            <v:imagedata r:id="rId74" o:title=""/>
          </v:shape>
          <o:OLEObject Type="Embed" ProgID="Equation.DSMT4" ShapeID="_x0000_i1070" DrawAspect="Content" ObjectID="_1651329968" r:id="rId75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ấy điểm </w:t>
      </w:r>
      <w:r w:rsidR="000701A0" w:rsidRPr="000701A0">
        <w:rPr>
          <w:rFonts w:ascii="Times New Roman" w:eastAsia="Times New Roman" w:hAnsi="Times New Roman" w:cs="Times New Roman"/>
          <w:position w:val="-4"/>
          <w:sz w:val="24"/>
          <w:szCs w:val="24"/>
          <w:lang w:bidi="en-US"/>
        </w:rPr>
        <w:object w:dxaOrig="300" w:dyaOrig="240">
          <v:shape id="_x0000_i1071" type="#_x0000_t75" style="width:15pt;height:12pt" o:ole="">
            <v:imagedata r:id="rId76" o:title=""/>
          </v:shape>
          <o:OLEObject Type="Embed" ProgID="Equation.DSMT4" ShapeID="_x0000_i1071" DrawAspect="Content" ObjectID="_1651329969" r:id="rId77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bất kì. Thể tích khối chóp </w:t>
      </w:r>
      <w:r w:rsidR="000701A0" w:rsidRPr="000701A0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840" w:dyaOrig="260">
          <v:shape id="_x0000_i1072" type="#_x0000_t75" style="width:42pt;height:12.75pt" o:ole="">
            <v:imagedata r:id="rId78" o:title=""/>
          </v:shape>
          <o:OLEObject Type="Embed" ProgID="Equation.DSMT4" ShapeID="_x0000_i1072" DrawAspect="Content" ObjectID="_1651329970" r:id="rId79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ính theo </w:t>
      </w:r>
      <w:r w:rsidR="000701A0" w:rsidRPr="000701A0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40" w:dyaOrig="260">
          <v:shape id="_x0000_i1073" type="#_x0000_t75" style="width:12pt;height:12.75pt" o:ole="">
            <v:imagedata r:id="rId80" o:title=""/>
          </v:shape>
          <o:OLEObject Type="Embed" ProgID="Equation.DSMT4" ShapeID="_x0000_i1073" DrawAspect="Content" ObjectID="_1651329971" r:id="rId81"/>
        </w:object>
      </w:r>
      <w:r w:rsidR="000701A0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bằng</w:t>
      </w:r>
    </w:p>
    <w:p w:rsidR="006B00D4" w:rsidRPr="000701A0" w:rsidRDefault="006B00D4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  <w:sectPr w:rsidR="006B00D4" w:rsidRPr="000701A0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C92768" w:rsidRPr="00223FFB" w:rsidRDefault="00C92768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="000701A0" w:rsidRPr="000701A0">
        <w:rPr>
          <w:rFonts w:ascii="Times New Roman" w:eastAsia="Times New Roman" w:hAnsi="Times New Roman" w:cs="Times New Roman"/>
          <w:b/>
          <w:position w:val="-24"/>
          <w:sz w:val="24"/>
          <w:szCs w:val="24"/>
          <w:lang w:bidi="en-US"/>
        </w:rPr>
        <w:object w:dxaOrig="279" w:dyaOrig="660">
          <v:shape id="_x0000_i1074" type="#_x0000_t75" style="width:14.25pt;height:33pt" o:ole="">
            <v:imagedata r:id="rId82" o:title=""/>
          </v:shape>
          <o:OLEObject Type="Embed" ProgID="Equation.DSMT4" ShapeID="_x0000_i1074" DrawAspect="Content" ObjectID="_1651329972" r:id="rId83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C92768" w:rsidRPr="00223FFB" w:rsidRDefault="00C92768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B. </w:t>
      </w:r>
      <w:r w:rsidR="000701A0" w:rsidRPr="000701A0">
        <w:rPr>
          <w:rFonts w:ascii="Times New Roman" w:eastAsia="Times New Roman" w:hAnsi="Times New Roman" w:cs="Times New Roman"/>
          <w:b/>
          <w:position w:val="-24"/>
          <w:sz w:val="24"/>
          <w:szCs w:val="24"/>
          <w:lang w:bidi="en-US"/>
        </w:rPr>
        <w:object w:dxaOrig="400" w:dyaOrig="660">
          <v:shape id="_x0000_i1075" type="#_x0000_t75" style="width:20.25pt;height:33pt" o:ole="">
            <v:imagedata r:id="rId84" o:title=""/>
          </v:shape>
          <o:OLEObject Type="Embed" ProgID="Equation.DSMT4" ShapeID="_x0000_i1075" DrawAspect="Content" ObjectID="_1651329973" r:id="rId85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C92768" w:rsidRPr="00223FFB" w:rsidRDefault="00C92768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D32E3A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C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0701A0" w:rsidRPr="000701A0">
        <w:rPr>
          <w:rFonts w:ascii="Times New Roman" w:eastAsia="Times New Roman" w:hAnsi="Times New Roman" w:cs="Times New Roman"/>
          <w:b/>
          <w:position w:val="-24"/>
          <w:sz w:val="24"/>
          <w:szCs w:val="24"/>
          <w:lang w:bidi="en-US"/>
        </w:rPr>
        <w:object w:dxaOrig="279" w:dyaOrig="660">
          <v:shape id="_x0000_i1076" type="#_x0000_t75" style="width:14.25pt;height:33pt" o:ole="">
            <v:imagedata r:id="rId86" o:title=""/>
          </v:shape>
          <o:OLEObject Type="Embed" ProgID="Equation.DSMT4" ShapeID="_x0000_i1076" DrawAspect="Content" ObjectID="_1651329974" r:id="rId87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C92768" w:rsidRPr="00223FFB" w:rsidRDefault="00223FF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  <w:sectPr w:rsidR="00C92768" w:rsidRPr="00223FFB" w:rsidSect="00223FFB">
          <w:type w:val="continuous"/>
          <w:pgSz w:w="12240" w:h="15840"/>
          <w:pgMar w:top="851" w:right="851" w:bottom="851" w:left="1134" w:header="720" w:footer="720" w:gutter="0"/>
          <w:cols w:num="4" w:space="522"/>
          <w:docGrid w:linePitch="360"/>
        </w:sect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380" w:dyaOrig="660">
          <v:shape id="_x0000_i1077" type="#_x0000_t75" style="width:18.75pt;height:33pt" o:ole="">
            <v:imagedata r:id="rId88" o:title=""/>
          </v:shape>
          <o:OLEObject Type="Embed" ProgID="Equation.DSMT4" ShapeID="_x0000_i1077" DrawAspect="Content" ObjectID="_1651329975" r:id="rId8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  <w:r w:rsidR="00B71071">
        <w:rPr>
          <w:rFonts w:ascii="Times New Roman" w:eastAsia="Times New Roman" w:hAnsi="Times New Roman" w:cs="Times New Roman"/>
          <w:sz w:val="24"/>
          <w:szCs w:val="24"/>
          <w:lang w:bidi="en-US"/>
        </w:rPr>
        <w:t>ss</w:t>
      </w:r>
    </w:p>
    <w:p w:rsidR="002E3F8B" w:rsidRDefault="00B4706B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Câu 13</w:t>
      </w:r>
      <w:r w:rsidR="002E3F8B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: </w:t>
      </w:r>
      <w:r w:rsidR="002E3F8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</w: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khối chóp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900" w:dyaOrig="260">
          <v:shape id="_x0000_i1078" type="#_x0000_t75" style="width:45pt;height:12.75pt" o:ole="">
            <v:imagedata r:id="rId90" o:title=""/>
          </v:shape>
          <o:OLEObject Type="Embed" ProgID="Equation.DSMT4" ShapeID="_x0000_i1078" DrawAspect="Content" ObjectID="_1651329976" r:id="rId91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đáy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720" w:dyaOrig="260">
          <v:shape id="_x0000_i1079" type="#_x0000_t75" style="width:36.75pt;height:12.75pt" o:ole="">
            <v:imagedata r:id="rId92" o:title=""/>
          </v:shape>
          <o:OLEObject Type="Embed" ProgID="Equation.DSMT4" ShapeID="_x0000_i1079" DrawAspect="Content" ObjectID="_1651329977" r:id="rId93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 hình thang vuông tại </w:t>
      </w:r>
      <w:r w:rsidR="00223FFB" w:rsidRPr="00223FFB">
        <w:rPr>
          <w:rFonts w:ascii="Times New Roman" w:eastAsia="Times New Roman" w:hAnsi="Times New Roman" w:cs="Times New Roman"/>
          <w:position w:val="-4"/>
          <w:sz w:val="24"/>
          <w:szCs w:val="24"/>
          <w:lang w:bidi="en-US"/>
        </w:rPr>
        <w:object w:dxaOrig="240" w:dyaOrig="240">
          <v:shape id="_x0000_i1080" type="#_x0000_t75" style="width:12pt;height:12pt" o:ole="">
            <v:imagedata r:id="rId94" o:title=""/>
          </v:shape>
          <o:OLEObject Type="Embed" ProgID="Equation.DSMT4" ShapeID="_x0000_i1080" DrawAspect="Content" ObjectID="_1651329978" r:id="rId95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="00223FFB" w:rsidRPr="00223FFB">
        <w:rPr>
          <w:rFonts w:ascii="Times New Roman" w:eastAsia="Times New Roman" w:hAnsi="Times New Roman" w:cs="Times New Roman"/>
          <w:position w:val="-4"/>
          <w:sz w:val="24"/>
          <w:szCs w:val="24"/>
          <w:lang w:bidi="en-US"/>
        </w:rPr>
        <w:object w:dxaOrig="260" w:dyaOrig="240">
          <v:shape id="_x0000_i1081" type="#_x0000_t75" style="width:12.75pt;height:12pt" o:ole="">
            <v:imagedata r:id="rId96" o:title=""/>
          </v:shape>
          <o:OLEObject Type="Embed" ProgID="Equation.DSMT4" ShapeID="_x0000_i1081" DrawAspect="Content" ObjectID="_1651329979" r:id="rId97"/>
        </w:object>
      </w:r>
      <w:r w:rsidR="00B70A59">
        <w:rPr>
          <w:rFonts w:ascii="Times New Roman" w:eastAsia="Times New Roman" w:hAnsi="Times New Roman" w:cs="Times New Roman"/>
          <w:sz w:val="24"/>
          <w:szCs w:val="24"/>
          <w:lang w:bidi="en-US"/>
        </w:rPr>
        <w:t>,</w: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hỏa mãn </w:t>
      </w:r>
      <w:r w:rsidR="00223FFB" w:rsidRPr="00223FFB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1420" w:dyaOrig="320">
          <v:shape id="_x0000_i1082" type="#_x0000_t75" style="width:71.25pt;height:15.75pt" o:ole="">
            <v:imagedata r:id="rId98" o:title=""/>
          </v:shape>
          <o:OLEObject Type="Embed" ProgID="Equation.DSMT4" ShapeID="_x0000_i1082" DrawAspect="Content" ObjectID="_1651329980" r:id="rId99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="00B70A59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3060" w:dyaOrig="380">
          <v:shape id="_x0000_i1083" type="#_x0000_t75" style="width:153pt;height:18.75pt" o:ole="">
            <v:imagedata r:id="rId100" o:title=""/>
          </v:shape>
          <o:OLEObject Type="Embed" ProgID="Equation.DSMT4" ShapeID="_x0000_i1083" DrawAspect="Content" ObjectID="_1651329981" r:id="rId101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Thể tích khối chóp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780" w:dyaOrig="260">
          <v:shape id="_x0000_i1084" type="#_x0000_t75" style="width:39pt;height:12.75pt" o:ole="">
            <v:imagedata r:id="rId102" o:title=""/>
          </v:shape>
          <o:OLEObject Type="Embed" ProgID="Equation.DSMT4" ShapeID="_x0000_i1084" DrawAspect="Content" ObjectID="_1651329982" r:id="rId103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</w:t>
      </w:r>
    </w:p>
    <w:p w:rsidR="00443B6B" w:rsidRDefault="00443B6B" w:rsidP="00FF1B0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="00223FFB"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740" w:dyaOrig="700">
          <v:shape id="_x0000_i1085" type="#_x0000_t75" style="width:36.75pt;height:35.25pt" o:ole="">
            <v:imagedata r:id="rId104" o:title=""/>
          </v:shape>
          <o:OLEObject Type="Embed" ProgID="Equation.DSMT4" ShapeID="_x0000_i1085" DrawAspect="Content" ObjectID="_1651329983" r:id="rId10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</w:t>
      </w: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23FFB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223FFB"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20" w:dyaOrig="700">
          <v:shape id="_x0000_i1086" type="#_x0000_t75" style="width:30.75pt;height:35.25pt" o:ole="">
            <v:imagedata r:id="rId106" o:title=""/>
          </v:shape>
          <o:OLEObject Type="Embed" ProgID="Equation.DSMT4" ShapeID="_x0000_i1086" DrawAspect="Content" ObjectID="_1651329984" r:id="rId10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</w:t>
      </w: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="00223FFB"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620" w:dyaOrig="700">
          <v:shape id="_x0000_i1087" type="#_x0000_t75" style="width:30.75pt;height:35.25pt" o:ole="">
            <v:imagedata r:id="rId108" o:title=""/>
          </v:shape>
          <o:OLEObject Type="Embed" ProgID="Equation.DSMT4" ShapeID="_x0000_i1087" DrawAspect="Content" ObjectID="_1651329985" r:id="rId10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</w:t>
      </w: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23FFB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223FFB"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460" w:dyaOrig="660">
          <v:shape id="_x0000_i1088" type="#_x0000_t75" style="width:23.25pt;height:33pt" o:ole="">
            <v:imagedata r:id="rId110" o:title=""/>
          </v:shape>
          <o:OLEObject Type="Embed" ProgID="Equation.DSMT4" ShapeID="_x0000_i1088" DrawAspect="Content" ObjectID="_1651329986" r:id="rId11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</w:t>
      </w:r>
    </w:p>
    <w:p w:rsidR="00443B6B" w:rsidRDefault="00443B6B" w:rsidP="00FF1B0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43B6B" w:rsidRDefault="00B4706B" w:rsidP="00FF1B0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Câu 14</w:t>
      </w:r>
      <w:r w:rsidR="002E3F8B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: </w: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Phép vị tự tỉ số </w:t>
      </w:r>
      <w:r w:rsidR="00223FFB" w:rsidRPr="00223FFB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840" w:dyaOrig="320">
          <v:shape id="_x0000_i1089" type="#_x0000_t75" style="width:42pt;height:15.75pt" o:ole="">
            <v:imagedata r:id="rId112" o:title=""/>
          </v:shape>
          <o:OLEObject Type="Embed" ProgID="Equation.DSMT4" ShapeID="_x0000_i1089" DrawAspect="Content" ObjectID="_1651329987" r:id="rId113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biến khối chóp có thể tích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40" w:dyaOrig="260">
          <v:shape id="_x0000_i1090" type="#_x0000_t75" style="width:12pt;height:12.75pt" o:ole="">
            <v:imagedata r:id="rId114" o:title=""/>
          </v:shape>
          <o:OLEObject Type="Embed" ProgID="Equation.DSMT4" ShapeID="_x0000_i1090" DrawAspect="Content" ObjectID="_1651329988" r:id="rId115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hành khối chóp có thể tích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300" w:dyaOrig="279">
          <v:shape id="_x0000_i1091" type="#_x0000_t75" style="width:15pt;height:14.25pt" o:ole="">
            <v:imagedata r:id="rId116" o:title=""/>
          </v:shape>
          <o:OLEObject Type="Embed" ProgID="Equation.DSMT4" ShapeID="_x0000_i1091" DrawAspect="Content" ObjectID="_1651329989" r:id="rId117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Quan hệ giữa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40" w:dyaOrig="260">
          <v:shape id="_x0000_i1092" type="#_x0000_t75" style="width:12pt;height:12.75pt" o:ole="">
            <v:imagedata r:id="rId118" o:title=""/>
          </v:shape>
          <o:OLEObject Type="Embed" ProgID="Equation.DSMT4" ShapeID="_x0000_i1092" DrawAspect="Content" ObjectID="_1651329990" r:id="rId119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="00223FFB" w:rsidRPr="00223FF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300" w:dyaOrig="279">
          <v:shape id="_x0000_i1093" type="#_x0000_t75" style="width:15pt;height:14.25pt" o:ole="">
            <v:imagedata r:id="rId120" o:title=""/>
          </v:shape>
          <o:OLEObject Type="Embed" ProgID="Equation.DSMT4" ShapeID="_x0000_i1093" DrawAspect="Content" ObjectID="_1651329991" r:id="rId121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được biểu diễn qua công thức nào dưới đây?</w:t>
      </w:r>
    </w:p>
    <w:p w:rsidR="006B00D4" w:rsidRPr="00223FFB" w:rsidRDefault="006B00D4" w:rsidP="00FF1B0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  <w:sectPr w:rsidR="006B00D4" w:rsidRPr="00223FF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="00223FFB" w:rsidRPr="00223FF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700" w:dyaOrig="660">
          <v:shape id="_x0000_i1094" type="#_x0000_t75" style="width:35.25pt;height:33pt" o:ole="">
            <v:imagedata r:id="rId122" o:title=""/>
          </v:shape>
          <o:OLEObject Type="Embed" ProgID="Equation.DSMT4" ShapeID="_x0000_i1094" DrawAspect="Content" ObjectID="_1651329992" r:id="rId123"/>
        </w:object>
      </w:r>
      <w:r w:rsidR="00223FFB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9B27E7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9B27E7" w:rsidRPr="009B27E7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780" w:dyaOrig="660">
          <v:shape id="_x0000_i1095" type="#_x0000_t75" style="width:39pt;height:33pt" o:ole="">
            <v:imagedata r:id="rId124" o:title=""/>
          </v:shape>
          <o:OLEObject Type="Embed" ProgID="Equation.DSMT4" ShapeID="_x0000_i1095" DrawAspect="Content" ObjectID="_1651329993" r:id="rId125"/>
        </w:object>
      </w:r>
      <w:r w:rsidR="009B27E7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="009B27E7" w:rsidRPr="009B27E7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780" w:dyaOrig="660">
          <v:shape id="_x0000_i1096" type="#_x0000_t75" style="width:39pt;height:33pt" o:ole="">
            <v:imagedata r:id="rId126" o:title=""/>
          </v:shape>
          <o:OLEObject Type="Embed" ProgID="Equation.DSMT4" ShapeID="_x0000_i1096" DrawAspect="Content" ObjectID="_1651329994" r:id="rId127"/>
        </w:object>
      </w:r>
      <w:r w:rsidR="009B27E7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E3F8B" w:rsidRPr="002E3F8B" w:rsidRDefault="002E3F8B" w:rsidP="00FF1B07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9B27E7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="009B27E7" w:rsidRPr="009B27E7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780" w:dyaOrig="660">
          <v:shape id="_x0000_i1097" type="#_x0000_t75" style="width:39pt;height:33pt" o:ole="">
            <v:imagedata r:id="rId128" o:title=""/>
          </v:shape>
          <o:OLEObject Type="Embed" ProgID="Equation.DSMT4" ShapeID="_x0000_i1097" DrawAspect="Content" ObjectID="_1651329995" r:id="rId12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443B6B" w:rsidRDefault="00443B6B" w:rsidP="00FF1B0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7276" w:rsidRPr="005C7276" w:rsidRDefault="00173299" w:rsidP="005C7276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5: </w: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>
          <v:shape id="_x0000_i1506" type="#_x0000_t75" style="width:45.75pt;height:13.5pt" o:ole="">
            <v:imagedata r:id="rId130" o:title=""/>
          </v:shape>
          <o:OLEObject Type="Embed" ProgID="Equation.DSMT4" ShapeID="_x0000_i1506" DrawAspect="Content" ObjectID="_1651329996" r:id="rId131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507" type="#_x0000_t75" style="width:36.75pt;height:13.5pt" o:ole="">
            <v:imagedata r:id="rId132" o:title=""/>
          </v:shape>
          <o:OLEObject Type="Embed" ProgID="Equation.DSMT4" ShapeID="_x0000_i1507" DrawAspect="Content" ObjectID="_1651329997" r:id="rId133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là hình thoi tâm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508" type="#_x0000_t75" style="width:12pt;height:14.25pt" o:ole="">
            <v:imagedata r:id="rId134" o:title=""/>
          </v:shape>
          <o:OLEObject Type="Embed" ProgID="Equation.DSMT4" ShapeID="_x0000_i1508" DrawAspect="Content" ObjectID="_1651329998" r:id="rId135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, cạnh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509" type="#_x0000_t75" style="width:9.75pt;height:11.25pt" o:ole="">
            <v:imagedata r:id="rId136" o:title=""/>
          </v:shape>
          <o:OLEObject Type="Embed" ProgID="Equation.DSMT4" ShapeID="_x0000_i1509" DrawAspect="Content" ObjectID="_1651329999" r:id="rId137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,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BAD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=60°</m:t>
        </m:r>
      </m:oMath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, cạnh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>
          <v:shape id="_x0000_i1510" type="#_x0000_t75" style="width:18.75pt;height:14.25pt" o:ole="">
            <v:imagedata r:id="rId138" o:title=""/>
          </v:shape>
          <o:OLEObject Type="Embed" ProgID="Equation.DSMT4" ShapeID="_x0000_i1510" DrawAspect="Content" ObjectID="_1651330000" r:id="rId139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vuông góc với </w:t>
      </w:r>
      <w:r w:rsidR="005C7276" w:rsidRPr="005C727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511" type="#_x0000_t75" style="width:45.75pt;height:20.25pt" o:ole="">
            <v:imagedata r:id="rId140" o:title=""/>
          </v:shape>
          <o:OLEObject Type="Embed" ProgID="Equation.DSMT4" ShapeID="_x0000_i1511" DrawAspect="Content" ObjectID="_1651330001" r:id="rId141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>
          <v:shape id="_x0000_i1512" type="#_x0000_t75" style="width:36.75pt;height:14.25pt" o:ole="">
            <v:imagedata r:id="rId142" o:title=""/>
          </v:shape>
          <o:OLEObject Type="Embed" ProgID="Equation.DSMT4" ShapeID="_x0000_i1512" DrawAspect="Content" ObjectID="_1651330002" r:id="rId143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. Khoảng cách từ </w:t>
      </w:r>
      <w:r w:rsidR="005C7276" w:rsidRPr="005C727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513" type="#_x0000_t75" style="width:12pt;height:14.25pt" o:ole="">
            <v:imagedata r:id="rId144" o:title=""/>
          </v:shape>
          <o:OLEObject Type="Embed" ProgID="Equation.DSMT4" ShapeID="_x0000_i1513" DrawAspect="Content" ObjectID="_1651330003" r:id="rId145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đến </w:t>
      </w:r>
      <w:r w:rsidR="005C7276" w:rsidRPr="005C727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514" type="#_x0000_t75" style="width:35.25pt;height:20.25pt" o:ole="">
            <v:imagedata r:id="rId146" o:title=""/>
          </v:shape>
          <o:OLEObject Type="Embed" ProgID="Equation.DSMT4" ShapeID="_x0000_i1514" DrawAspect="Content" ObjectID="_1651330004" r:id="rId147"/>
        </w:object>
      </w:r>
      <w:r w:rsidR="005C7276" w:rsidRPr="005C7276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5C7276" w:rsidRPr="005C7276" w:rsidRDefault="005C7276" w:rsidP="005C7276">
      <w:pPr>
        <w:spacing w:after="0" w:line="360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</w:rPr>
        <w:sectPr w:rsidR="005C7276" w:rsidRPr="005C7276" w:rsidSect="004623B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7276" w:rsidRPr="005C7276" w:rsidRDefault="005C7276" w:rsidP="005C7276">
      <w:pPr>
        <w:spacing w:after="0" w:line="360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C7276">
        <w:rPr>
          <w:rFonts w:ascii="Times New Roman" w:eastAsia="Calibri" w:hAnsi="Times New Roman" w:cs="Times New Roman"/>
          <w:b/>
          <w:sz w:val="24"/>
          <w:szCs w:val="24"/>
          <w:u w:val="single"/>
        </w:rPr>
        <w:lastRenderedPageBreak/>
        <w:t>A.</w:t>
      </w:r>
      <w:r w:rsidRPr="005C7276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C727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660" w:dyaOrig="680">
          <v:shape id="_x0000_i1515" type="#_x0000_t75" style="width:33pt;height:33.75pt" o:ole="">
            <v:imagedata r:id="rId148" o:title=""/>
          </v:shape>
          <o:OLEObject Type="Embed" ProgID="Equation.DSMT4" ShapeID="_x0000_i1515" DrawAspect="Content" ObjectID="_1651330005" r:id="rId149"/>
        </w:object>
      </w:r>
      <w:r w:rsidRPr="005C727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C7276" w:rsidRPr="005C7276" w:rsidRDefault="005C7276" w:rsidP="005C7276">
      <w:pPr>
        <w:spacing w:after="0" w:line="360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C7276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B. </w:t>
      </w:r>
      <w:r w:rsidRPr="005C727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660" w:dyaOrig="680">
          <v:shape id="_x0000_i1516" type="#_x0000_t75" style="width:33pt;height:33.75pt" o:ole="">
            <v:imagedata r:id="rId150" o:title=""/>
          </v:shape>
          <o:OLEObject Type="Embed" ProgID="Equation.DSMT4" ShapeID="_x0000_i1516" DrawAspect="Content" ObjectID="_1651330006" r:id="rId151"/>
        </w:object>
      </w:r>
      <w:r w:rsidRPr="005C7276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C7276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5C7276" w:rsidRPr="005C7276" w:rsidRDefault="005C7276" w:rsidP="005C7276">
      <w:pPr>
        <w:spacing w:after="0" w:line="360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C7276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C. </w:t>
      </w:r>
      <w:r w:rsidRPr="005C727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660" w:dyaOrig="680">
          <v:shape id="_x0000_i1517" type="#_x0000_t75" style="width:33pt;height:33.75pt" o:ole="">
            <v:imagedata r:id="rId152" o:title=""/>
          </v:shape>
          <o:OLEObject Type="Embed" ProgID="Equation.DSMT4" ShapeID="_x0000_i1517" DrawAspect="Content" ObjectID="_1651330007" r:id="rId153"/>
        </w:object>
      </w:r>
      <w:r w:rsidRPr="005C727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C7276" w:rsidRPr="005C7276" w:rsidRDefault="005C7276" w:rsidP="005C7276">
      <w:pPr>
        <w:spacing w:after="0" w:line="360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C7276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D. </w:t>
      </w:r>
      <w:r w:rsidRPr="005C727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660" w:dyaOrig="680">
          <v:shape id="_x0000_i1518" type="#_x0000_t75" style="width:33pt;height:33.75pt" o:ole="">
            <v:imagedata r:id="rId154" o:title=""/>
          </v:shape>
          <o:OLEObject Type="Embed" ProgID="Equation.DSMT4" ShapeID="_x0000_i1518" DrawAspect="Content" ObjectID="_1651330008" r:id="rId155"/>
        </w:object>
      </w:r>
      <w:r w:rsidRPr="005C7276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5C7276" w:rsidRPr="005C7276" w:rsidRDefault="005C7276" w:rsidP="005C727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  <w:sectPr w:rsidR="005C7276" w:rsidRPr="005C7276" w:rsidSect="00523CA5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173299" w:rsidRPr="00173299" w:rsidRDefault="00173299" w:rsidP="005C727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bookmarkStart w:id="0" w:name="_GoBack"/>
      <w:bookmarkEnd w:id="0"/>
    </w:p>
    <w:sectPr w:rsidR="00173299" w:rsidRPr="00173299" w:rsidSect="007F4F02">
      <w:type w:val="continuous"/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0922" w:rsidRDefault="00E00922" w:rsidP="005E05F0">
      <w:pPr>
        <w:spacing w:after="0" w:line="240" w:lineRule="auto"/>
      </w:pPr>
      <w:r>
        <w:separator/>
      </w:r>
    </w:p>
  </w:endnote>
  <w:endnote w:type="continuationSeparator" w:id="0">
    <w:p w:rsidR="00E00922" w:rsidRDefault="00E00922" w:rsidP="005E05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13"/>
      <w:gridCol w:w="6662"/>
      <w:gridCol w:w="1839"/>
    </w:tblGrid>
    <w:tr w:rsidR="00C818B4" w:rsidRPr="00F9118B" w:rsidTr="00162C9B">
      <w:tc>
        <w:tcPr>
          <w:tcW w:w="1413" w:type="dxa"/>
          <w:hideMark/>
        </w:tcPr>
        <w:p w:rsidR="00C818B4" w:rsidRPr="00F9118B" w:rsidRDefault="00C818B4" w:rsidP="00C818B4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 w:cs="Times New Roman"/>
              <w:sz w:val="26"/>
            </w:rPr>
          </w:pPr>
          <w:r w:rsidRPr="00F9118B">
            <w:rPr>
              <w:rFonts w:ascii="Times New Roman" w:eastAsia="Calibri" w:hAnsi="Times New Roman" w:cs="Times New Roman"/>
              <w:noProof/>
              <w:sz w:val="26"/>
            </w:rPr>
            <w:drawing>
              <wp:inline distT="0" distB="0" distL="0" distR="0" wp14:anchorId="1C213FC4" wp14:editId="429802B7">
                <wp:extent cx="638175" cy="231251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logo1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2504" cy="23282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C818B4" w:rsidRPr="00F9118B" w:rsidRDefault="00C818B4" w:rsidP="00C818B4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 w:cs="Times New Roman"/>
              <w:sz w:val="24"/>
              <w:szCs w:val="24"/>
            </w:rPr>
          </w:pPr>
          <w:r w:rsidRPr="00F9118B">
            <w:rPr>
              <w:rFonts w:ascii="Times New Roman" w:eastAsia="Calibri" w:hAnsi="Times New Roman" w:cs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C818B4" w:rsidRPr="00F9118B" w:rsidRDefault="00C818B4" w:rsidP="00C818B4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 w:cs="Times New Roman"/>
              <w:sz w:val="24"/>
              <w:szCs w:val="24"/>
            </w:rPr>
          </w:pPr>
          <w:r w:rsidRPr="00F9118B">
            <w:rPr>
              <w:rFonts w:ascii="Times New Roman" w:eastAsia="Calibri" w:hAnsi="Times New Roman" w:cs="Times New Roman"/>
              <w:sz w:val="24"/>
              <w:szCs w:val="24"/>
            </w:rPr>
            <w:t xml:space="preserve">Trang </w: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begin"/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separate"/>
          </w:r>
          <w:r w:rsidR="005C7276">
            <w:rPr>
              <w:rFonts w:ascii="Times New Roman" w:eastAsia="Calibri" w:hAnsi="Times New Roman" w:cs="Times New Roman"/>
              <w:b/>
              <w:bCs/>
              <w:noProof/>
              <w:sz w:val="24"/>
              <w:szCs w:val="24"/>
            </w:rPr>
            <w:t>3</w: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end"/>
          </w:r>
          <w:r w:rsidRPr="00F9118B">
            <w:rPr>
              <w:rFonts w:ascii="Times New Roman" w:eastAsia="Calibri" w:hAnsi="Times New Roman" w:cs="Times New Roman"/>
              <w:sz w:val="24"/>
              <w:szCs w:val="24"/>
            </w:rPr>
            <w:t xml:space="preserve"> / </w: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begin"/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separate"/>
          </w:r>
          <w:r w:rsidR="005C7276">
            <w:rPr>
              <w:rFonts w:ascii="Times New Roman" w:eastAsia="Calibri" w:hAnsi="Times New Roman" w:cs="Times New Roman"/>
              <w:b/>
              <w:bCs/>
              <w:noProof/>
              <w:sz w:val="24"/>
              <w:szCs w:val="24"/>
            </w:rPr>
            <w:t>3</w:t>
          </w:r>
          <w:r w:rsidRPr="00F9118B">
            <w:rPr>
              <w:rFonts w:ascii="Times New Roman" w:eastAsia="Calibri" w:hAnsi="Times New Roman" w:cs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0701A0" w:rsidRDefault="000701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0922" w:rsidRDefault="00E00922" w:rsidP="005E05F0">
      <w:pPr>
        <w:spacing w:after="0" w:line="240" w:lineRule="auto"/>
      </w:pPr>
      <w:r>
        <w:separator/>
      </w:r>
    </w:p>
  </w:footnote>
  <w:footnote w:type="continuationSeparator" w:id="0">
    <w:p w:rsidR="00E00922" w:rsidRDefault="00E00922" w:rsidP="005E05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275AA1"/>
    <w:multiLevelType w:val="multilevel"/>
    <w:tmpl w:val="1C1CC8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C8A"/>
    <w:rsid w:val="00010B6F"/>
    <w:rsid w:val="00017A73"/>
    <w:rsid w:val="000701A0"/>
    <w:rsid w:val="00092858"/>
    <w:rsid w:val="000C089D"/>
    <w:rsid w:val="000E1775"/>
    <w:rsid w:val="000F4A51"/>
    <w:rsid w:val="000F6C8A"/>
    <w:rsid w:val="00112137"/>
    <w:rsid w:val="001476BE"/>
    <w:rsid w:val="00173299"/>
    <w:rsid w:val="001C51CD"/>
    <w:rsid w:val="001E0504"/>
    <w:rsid w:val="002065B2"/>
    <w:rsid w:val="00223FFB"/>
    <w:rsid w:val="00266801"/>
    <w:rsid w:val="002A46C4"/>
    <w:rsid w:val="002B28EC"/>
    <w:rsid w:val="002C6A60"/>
    <w:rsid w:val="002D4104"/>
    <w:rsid w:val="002E377C"/>
    <w:rsid w:val="002E3F8B"/>
    <w:rsid w:val="002F7E6F"/>
    <w:rsid w:val="00305B67"/>
    <w:rsid w:val="00307521"/>
    <w:rsid w:val="00363D78"/>
    <w:rsid w:val="003673AC"/>
    <w:rsid w:val="003B0F88"/>
    <w:rsid w:val="004108FE"/>
    <w:rsid w:val="0041578C"/>
    <w:rsid w:val="00424809"/>
    <w:rsid w:val="00443B6B"/>
    <w:rsid w:val="004A2308"/>
    <w:rsid w:val="004D24BC"/>
    <w:rsid w:val="004E0668"/>
    <w:rsid w:val="00500055"/>
    <w:rsid w:val="00510A9D"/>
    <w:rsid w:val="00543041"/>
    <w:rsid w:val="005C69CB"/>
    <w:rsid w:val="005C7276"/>
    <w:rsid w:val="005E05F0"/>
    <w:rsid w:val="005E2991"/>
    <w:rsid w:val="005F1220"/>
    <w:rsid w:val="00620FB2"/>
    <w:rsid w:val="00655171"/>
    <w:rsid w:val="0066383C"/>
    <w:rsid w:val="00684A65"/>
    <w:rsid w:val="00696648"/>
    <w:rsid w:val="006B00D4"/>
    <w:rsid w:val="006C3226"/>
    <w:rsid w:val="00767F4F"/>
    <w:rsid w:val="007B45B6"/>
    <w:rsid w:val="007F4F02"/>
    <w:rsid w:val="00830F8E"/>
    <w:rsid w:val="008325D6"/>
    <w:rsid w:val="0086112D"/>
    <w:rsid w:val="00861A0B"/>
    <w:rsid w:val="008634C7"/>
    <w:rsid w:val="00864D63"/>
    <w:rsid w:val="008736A4"/>
    <w:rsid w:val="00880934"/>
    <w:rsid w:val="008D1B4F"/>
    <w:rsid w:val="00914241"/>
    <w:rsid w:val="00917A70"/>
    <w:rsid w:val="0092482D"/>
    <w:rsid w:val="009458BF"/>
    <w:rsid w:val="00957A90"/>
    <w:rsid w:val="00983EBC"/>
    <w:rsid w:val="009A3DA9"/>
    <w:rsid w:val="009B27E7"/>
    <w:rsid w:val="009E42E0"/>
    <w:rsid w:val="00A13887"/>
    <w:rsid w:val="00A3088B"/>
    <w:rsid w:val="00A46F4E"/>
    <w:rsid w:val="00A56321"/>
    <w:rsid w:val="00AB1BEE"/>
    <w:rsid w:val="00B33D03"/>
    <w:rsid w:val="00B4706B"/>
    <w:rsid w:val="00B61C63"/>
    <w:rsid w:val="00B65D40"/>
    <w:rsid w:val="00B70A59"/>
    <w:rsid w:val="00B71071"/>
    <w:rsid w:val="00BA3B40"/>
    <w:rsid w:val="00BA6CED"/>
    <w:rsid w:val="00BD27F6"/>
    <w:rsid w:val="00C46080"/>
    <w:rsid w:val="00C818B4"/>
    <w:rsid w:val="00C92768"/>
    <w:rsid w:val="00CB0B1E"/>
    <w:rsid w:val="00CB38B9"/>
    <w:rsid w:val="00D23B74"/>
    <w:rsid w:val="00D27850"/>
    <w:rsid w:val="00D32E3A"/>
    <w:rsid w:val="00D525DF"/>
    <w:rsid w:val="00D53D6B"/>
    <w:rsid w:val="00DC0F3F"/>
    <w:rsid w:val="00DC6BE3"/>
    <w:rsid w:val="00E00922"/>
    <w:rsid w:val="00E10E1D"/>
    <w:rsid w:val="00E15F1D"/>
    <w:rsid w:val="00E458B4"/>
    <w:rsid w:val="00E77D7B"/>
    <w:rsid w:val="00E97F09"/>
    <w:rsid w:val="00EC75FE"/>
    <w:rsid w:val="00F046CB"/>
    <w:rsid w:val="00F17610"/>
    <w:rsid w:val="00F32280"/>
    <w:rsid w:val="00F555E4"/>
    <w:rsid w:val="00F8478B"/>
    <w:rsid w:val="00FD31AF"/>
    <w:rsid w:val="00FE1537"/>
    <w:rsid w:val="00FF1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1E9C9E"/>
  <w15:chartTrackingRefBased/>
  <w15:docId w15:val="{00468D3F-D487-490B-B826-1C8F1BE0F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FF1B0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05F0"/>
  </w:style>
  <w:style w:type="paragraph" w:styleId="Footer">
    <w:name w:val="footer"/>
    <w:basedOn w:val="Normal"/>
    <w:link w:val="Foot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05F0"/>
  </w:style>
  <w:style w:type="table" w:styleId="TableGrid">
    <w:name w:val="Table Grid"/>
    <w:basedOn w:val="TableNormal"/>
    <w:uiPriority w:val="59"/>
    <w:rsid w:val="005E05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FF1B07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FF1B0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595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footer" Target="footer1.xml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7.jpeg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9" Type="http://schemas.openxmlformats.org/officeDocument/2006/relationships/image" Target="media/image8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8</TotalTime>
  <Pages>3</Pages>
  <Words>705</Words>
  <Characters>402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Thúy Phạm</cp:lastModifiedBy>
  <cp:revision>64</cp:revision>
  <dcterms:created xsi:type="dcterms:W3CDTF">2020-04-15T18:45:00Z</dcterms:created>
  <dcterms:modified xsi:type="dcterms:W3CDTF">2020-05-18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